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B2CE89" w14:textId="77777777" w:rsidR="002709D1" w:rsidRDefault="00705E6D">
      <w:r>
        <w:t>Name _______________________________________________________________________</w:t>
      </w:r>
      <w:r>
        <w:tab/>
        <w:t>Chapter 5 Application Worksheet</w:t>
      </w:r>
    </w:p>
    <w:p w14:paraId="5CAA3EF3" w14:textId="77777777" w:rsidR="00705E6D" w:rsidRDefault="00705E6D"/>
    <w:p w14:paraId="0A3DE0C0" w14:textId="77777777" w:rsidR="00705E6D" w:rsidRDefault="00705E6D" w:rsidP="00705E6D">
      <w:r>
        <w:t>1.  Find the dimensions of the rectangle if the area = 36 square feet.</w:t>
      </w:r>
    </w:p>
    <w:p w14:paraId="02E3CB85" w14:textId="77777777" w:rsidR="00705E6D" w:rsidRDefault="00705E6D" w:rsidP="00705E6D"/>
    <w:p w14:paraId="78034F68" w14:textId="77777777" w:rsidR="00705E6D" w:rsidRDefault="00705E6D" w:rsidP="00705E6D">
      <w:r>
        <w:rPr>
          <w:noProof/>
        </w:rPr>
        <w:drawing>
          <wp:inline distT="0" distB="0" distL="0" distR="0" wp14:anchorId="127D947A" wp14:editId="76B5C5F0">
            <wp:extent cx="4279900" cy="1346200"/>
            <wp:effectExtent l="0" t="0" r="12700" b="0"/>
            <wp:docPr id="1" name="Picture 1" descr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icture 4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0A3B6D" w14:textId="77777777" w:rsidR="00705E6D" w:rsidRDefault="00705E6D" w:rsidP="00705E6D"/>
    <w:p w14:paraId="4D968BB4" w14:textId="77777777" w:rsidR="00705E6D" w:rsidRDefault="00705E6D" w:rsidP="00705E6D"/>
    <w:p w14:paraId="237A60B1" w14:textId="77777777" w:rsidR="00705E6D" w:rsidRDefault="00705E6D" w:rsidP="00705E6D"/>
    <w:p w14:paraId="28DC3A26" w14:textId="77777777" w:rsidR="00705E6D" w:rsidRDefault="00705E6D" w:rsidP="00705E6D"/>
    <w:p w14:paraId="23AF8119" w14:textId="77777777" w:rsidR="00705E6D" w:rsidRDefault="00705E6D" w:rsidP="00705E6D"/>
    <w:p w14:paraId="1EF865E4" w14:textId="77777777" w:rsidR="00705E6D" w:rsidRDefault="00705E6D" w:rsidP="00705E6D">
      <w:r>
        <w:t xml:space="preserve">2.  From 1970 to 1990, the average cost of a new car, C (in dollars), can be approximated by the model </w:t>
      </w:r>
    </w:p>
    <w:p w14:paraId="3A698C15" w14:textId="77777777" w:rsidR="00705E6D" w:rsidRDefault="00705E6D" w:rsidP="00705E6D">
      <w:r>
        <w:t>C = 30.5t</w:t>
      </w:r>
      <w:r>
        <w:rPr>
          <w:vertAlign w:val="superscript"/>
        </w:rPr>
        <w:t>2</w:t>
      </w:r>
      <w:r>
        <w:t xml:space="preserve"> + 4192, where t is the number of years since 1970.  During which year was the av</w:t>
      </w:r>
      <w:r w:rsidR="00341452">
        <w:t>erage cost of a new car $20,000?</w:t>
      </w:r>
    </w:p>
    <w:p w14:paraId="7E2FDA91" w14:textId="77777777" w:rsidR="00705E6D" w:rsidRDefault="00705E6D" w:rsidP="00705E6D">
      <w:pPr>
        <w:ind w:left="420"/>
      </w:pPr>
    </w:p>
    <w:p w14:paraId="0CE0DDD2" w14:textId="77777777" w:rsidR="00705E6D" w:rsidRDefault="00705E6D" w:rsidP="00705E6D">
      <w:pPr>
        <w:ind w:left="420"/>
      </w:pPr>
    </w:p>
    <w:p w14:paraId="29AA7F8E" w14:textId="77777777" w:rsidR="00705E6D" w:rsidRDefault="00705E6D" w:rsidP="00705E6D">
      <w:pPr>
        <w:ind w:left="420"/>
      </w:pPr>
    </w:p>
    <w:p w14:paraId="0CEC4241" w14:textId="77777777" w:rsidR="00705E6D" w:rsidRDefault="00705E6D" w:rsidP="00705E6D">
      <w:pPr>
        <w:ind w:left="420"/>
      </w:pPr>
    </w:p>
    <w:p w14:paraId="4E71A3D9" w14:textId="77777777" w:rsidR="00705E6D" w:rsidRDefault="00705E6D" w:rsidP="007F1D9F"/>
    <w:p w14:paraId="78A7A0FB" w14:textId="77777777" w:rsidR="00705E6D" w:rsidRDefault="00705E6D" w:rsidP="00705E6D">
      <w:pPr>
        <w:ind w:left="420"/>
      </w:pPr>
    </w:p>
    <w:p w14:paraId="51D7C5A1" w14:textId="57CA5B6B" w:rsidR="00705E6D" w:rsidRDefault="00705E6D" w:rsidP="00705E6D">
      <w:pPr>
        <w:autoSpaceDE w:val="0"/>
        <w:autoSpaceDN w:val="0"/>
        <w:adjustRightInd w:val="0"/>
        <w:spacing w:before="120"/>
      </w:pPr>
      <w:r>
        <w:rPr>
          <w:b/>
          <w:bCs/>
        </w:rPr>
        <w:t xml:space="preserve">3.  </w:t>
      </w:r>
      <w:r>
        <w:t xml:space="preserve">Suppose you are tossing an apple up to a friend on a third-story balcony. After </w:t>
      </w:r>
      <w:r>
        <w:rPr>
          <w:i/>
          <w:iCs/>
        </w:rPr>
        <w:t xml:space="preserve">t </w:t>
      </w:r>
      <w:r>
        <w:t xml:space="preserve">seconds, the height of the apple in feet is given by </w:t>
      </w:r>
      <w:r>
        <w:rPr>
          <w:i/>
          <w:iCs/>
        </w:rPr>
        <w:t>h = –</w:t>
      </w:r>
      <w:r>
        <w:t>16</w:t>
      </w:r>
      <w:r>
        <w:rPr>
          <w:i/>
          <w:iCs/>
        </w:rPr>
        <w:t>t</w:t>
      </w:r>
      <w:r>
        <w:rPr>
          <w:vertAlign w:val="superscript"/>
        </w:rPr>
        <w:t>2</w:t>
      </w:r>
      <w:r>
        <w:t xml:space="preserve"> + 38.4</w:t>
      </w:r>
      <w:r>
        <w:rPr>
          <w:i/>
          <w:iCs/>
        </w:rPr>
        <w:t xml:space="preserve">t + </w:t>
      </w:r>
      <w:r>
        <w:t xml:space="preserve">0.96.Your friend catches the apple just as it reaches its highest point. </w:t>
      </w:r>
    </w:p>
    <w:p w14:paraId="36FA7A2B" w14:textId="26F17C4F" w:rsidR="007F1D9F" w:rsidRDefault="007F1D9F" w:rsidP="007F1D9F">
      <w:pPr>
        <w:autoSpaceDE w:val="0"/>
        <w:autoSpaceDN w:val="0"/>
        <w:adjustRightInd w:val="0"/>
        <w:spacing w:before="120" w:line="360" w:lineRule="auto"/>
      </w:pPr>
      <w:r>
        <w:t>Initial height of the apple?  _______________________________</w:t>
      </w:r>
    </w:p>
    <w:p w14:paraId="193AB041" w14:textId="39FEA128" w:rsidR="007F1D9F" w:rsidRDefault="007F1D9F" w:rsidP="007F1D9F">
      <w:pPr>
        <w:autoSpaceDE w:val="0"/>
        <w:autoSpaceDN w:val="0"/>
        <w:adjustRightInd w:val="0"/>
        <w:spacing w:before="120" w:line="360" w:lineRule="auto"/>
      </w:pPr>
      <w:r>
        <w:t>Time it takes to reach maximum height?  __________________________</w:t>
      </w:r>
    </w:p>
    <w:p w14:paraId="7879591D" w14:textId="17C16600" w:rsidR="007F1D9F" w:rsidRDefault="007F1D9F" w:rsidP="007F1D9F">
      <w:pPr>
        <w:autoSpaceDE w:val="0"/>
        <w:autoSpaceDN w:val="0"/>
        <w:adjustRightInd w:val="0"/>
        <w:spacing w:before="120" w:line="360" w:lineRule="auto"/>
      </w:pPr>
      <w:r>
        <w:t>Maximum height?  _____________________________</w:t>
      </w:r>
    </w:p>
    <w:p w14:paraId="4F8F1403" w14:textId="775AED2C" w:rsidR="003D615C" w:rsidRDefault="007F1D9F" w:rsidP="007F1D9F">
      <w:pPr>
        <w:autoSpaceDE w:val="0"/>
        <w:autoSpaceDN w:val="0"/>
        <w:adjustRightInd w:val="0"/>
        <w:spacing w:before="120" w:line="360" w:lineRule="auto"/>
      </w:pPr>
      <w:r>
        <w:t>Time it takes to reach the ground?  _____________________________</w:t>
      </w:r>
    </w:p>
    <w:p w14:paraId="1009749C" w14:textId="77777777" w:rsidR="00705E6D" w:rsidRDefault="00705E6D" w:rsidP="007F1D9F">
      <w:pPr>
        <w:autoSpaceDE w:val="0"/>
        <w:autoSpaceDN w:val="0"/>
        <w:adjustRightInd w:val="0"/>
        <w:spacing w:before="120"/>
        <w:rPr>
          <w:b/>
          <w:bCs/>
        </w:rPr>
      </w:pPr>
    </w:p>
    <w:p w14:paraId="55CB34B3" w14:textId="5B864AB4" w:rsidR="00705E6D" w:rsidRDefault="00705E6D" w:rsidP="00705E6D">
      <w:pPr>
        <w:autoSpaceDE w:val="0"/>
        <w:autoSpaceDN w:val="0"/>
        <w:adjustRightInd w:val="0"/>
        <w:spacing w:before="120"/>
      </w:pPr>
      <w:r>
        <w:rPr>
          <w:b/>
          <w:bCs/>
        </w:rPr>
        <w:t xml:space="preserve">4.  </w:t>
      </w:r>
      <w:r>
        <w:t xml:space="preserve">The barber’s profit </w:t>
      </w:r>
      <w:r>
        <w:rPr>
          <w:i/>
          <w:iCs/>
        </w:rPr>
        <w:t xml:space="preserve">p </w:t>
      </w:r>
      <w:r>
        <w:t xml:space="preserve">each week depends on his charge </w:t>
      </w:r>
      <w:r>
        <w:rPr>
          <w:i/>
          <w:iCs/>
        </w:rPr>
        <w:t xml:space="preserve">c </w:t>
      </w:r>
      <w:r>
        <w:t xml:space="preserve">per haircut. It is modeled by the equation </w:t>
      </w:r>
      <w:r w:rsidRPr="00CE7648">
        <w:rPr>
          <w:position w:val="-10"/>
        </w:rPr>
        <w:object w:dxaOrig="2740" w:dyaOrig="360" w14:anchorId="36777C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pt;height:18pt" o:ole="">
            <v:imagedata r:id="rId7" o:title=""/>
          </v:shape>
          <o:OLEObject Type="Embed" ProgID="Equation.DSMT4" ShapeID="_x0000_i1025" DrawAspect="Content" ObjectID="_1412192356" r:id="rId8"/>
        </w:object>
      </w:r>
      <w:r>
        <w:t>. What price should he charge for the largest profit?</w:t>
      </w:r>
      <w:r w:rsidR="007F1D9F">
        <w:t xml:space="preserve">  </w:t>
      </w:r>
    </w:p>
    <w:p w14:paraId="6FB1A16C" w14:textId="77777777" w:rsidR="00705E6D" w:rsidRDefault="00705E6D" w:rsidP="00705E6D">
      <w:pPr>
        <w:autoSpaceDE w:val="0"/>
        <w:autoSpaceDN w:val="0"/>
        <w:adjustRightInd w:val="0"/>
        <w:spacing w:before="120"/>
        <w:ind w:left="482" w:hanging="482"/>
      </w:pPr>
      <w:r>
        <w:t xml:space="preserve"> </w:t>
      </w:r>
    </w:p>
    <w:p w14:paraId="0C8AA9BE" w14:textId="77777777" w:rsidR="00705E6D" w:rsidRDefault="00705E6D" w:rsidP="00705E6D">
      <w:pPr>
        <w:autoSpaceDE w:val="0"/>
        <w:autoSpaceDN w:val="0"/>
        <w:adjustRightInd w:val="0"/>
        <w:spacing w:before="120"/>
        <w:ind w:left="482" w:hanging="482"/>
      </w:pPr>
    </w:p>
    <w:p w14:paraId="3E9E9B17" w14:textId="77777777" w:rsidR="00705E6D" w:rsidRDefault="00705E6D" w:rsidP="00705E6D">
      <w:pPr>
        <w:autoSpaceDE w:val="0"/>
        <w:autoSpaceDN w:val="0"/>
        <w:adjustRightInd w:val="0"/>
        <w:spacing w:before="120"/>
        <w:ind w:left="482" w:hanging="482"/>
      </w:pPr>
    </w:p>
    <w:p w14:paraId="65B09C9E" w14:textId="77777777" w:rsidR="00705E6D" w:rsidRDefault="00705E6D" w:rsidP="00705E6D">
      <w:pPr>
        <w:autoSpaceDE w:val="0"/>
        <w:autoSpaceDN w:val="0"/>
        <w:adjustRightInd w:val="0"/>
        <w:spacing w:before="120"/>
        <w:ind w:left="482" w:hanging="482"/>
      </w:pPr>
    </w:p>
    <w:p w14:paraId="43753C61" w14:textId="77777777" w:rsidR="00705E6D" w:rsidRDefault="00705E6D" w:rsidP="00341452">
      <w:pPr>
        <w:autoSpaceDE w:val="0"/>
        <w:autoSpaceDN w:val="0"/>
        <w:adjustRightInd w:val="0"/>
        <w:spacing w:before="120"/>
      </w:pPr>
    </w:p>
    <w:p w14:paraId="039A2D0F" w14:textId="77777777" w:rsidR="00705E6D" w:rsidRDefault="00705E6D" w:rsidP="00705E6D">
      <w:pPr>
        <w:autoSpaceDE w:val="0"/>
        <w:autoSpaceDN w:val="0"/>
        <w:adjustRightInd w:val="0"/>
        <w:spacing w:before="120"/>
        <w:ind w:left="482" w:hanging="482"/>
      </w:pPr>
    </w:p>
    <w:p w14:paraId="4CBF476E" w14:textId="04530DDC" w:rsidR="00705E6D" w:rsidRDefault="00FF6CA3" w:rsidP="00705E6D">
      <w:pPr>
        <w:autoSpaceDE w:val="0"/>
        <w:autoSpaceDN w:val="0"/>
        <w:adjustRightInd w:val="0"/>
        <w:spacing w:before="120"/>
      </w:pPr>
      <w:r>
        <w:rPr>
          <w:b/>
          <w:bCs/>
        </w:rPr>
        <w:lastRenderedPageBreak/>
        <w:t>5</w:t>
      </w:r>
      <w:r w:rsidR="00705E6D">
        <w:rPr>
          <w:b/>
          <w:bCs/>
        </w:rPr>
        <w:t xml:space="preserve">.  </w:t>
      </w:r>
      <w:r w:rsidR="00705E6D">
        <w:t xml:space="preserve">The path of a baseball after it has been hit is modeled by the function </w:t>
      </w:r>
      <w:r w:rsidR="00705E6D">
        <w:rPr>
          <w:i/>
          <w:iCs/>
        </w:rPr>
        <w:t>h =</w:t>
      </w:r>
      <w:r w:rsidR="00705E6D">
        <w:t xml:space="preserve"> – 0.0032</w:t>
      </w:r>
      <w:r w:rsidR="00705E6D">
        <w:rPr>
          <w:i/>
          <w:iCs/>
        </w:rPr>
        <w:t>d</w:t>
      </w:r>
      <w:r w:rsidR="00705E6D">
        <w:rPr>
          <w:vertAlign w:val="superscript"/>
        </w:rPr>
        <w:t>2</w:t>
      </w:r>
      <w:r w:rsidR="00705E6D">
        <w:t xml:space="preserve"> + </w:t>
      </w:r>
      <w:r w:rsidR="00705E6D">
        <w:rPr>
          <w:i/>
          <w:iCs/>
        </w:rPr>
        <w:t>d +</w:t>
      </w:r>
      <w:r w:rsidR="00705E6D">
        <w:t xml:space="preserve"> 3, where </w:t>
      </w:r>
      <w:r w:rsidR="00705E6D">
        <w:rPr>
          <w:i/>
          <w:iCs/>
        </w:rPr>
        <w:t xml:space="preserve">h </w:t>
      </w:r>
      <w:r w:rsidR="00705E6D">
        <w:t xml:space="preserve">is the height in feet of the baseball and </w:t>
      </w:r>
      <w:r w:rsidR="00705E6D">
        <w:rPr>
          <w:i/>
          <w:iCs/>
        </w:rPr>
        <w:t xml:space="preserve">d </w:t>
      </w:r>
      <w:r w:rsidR="00705E6D">
        <w:t xml:space="preserve">is the distance in feet the baseball is from home plate. </w:t>
      </w:r>
    </w:p>
    <w:p w14:paraId="362136BA" w14:textId="77777777" w:rsidR="003D615C" w:rsidRDefault="003D615C" w:rsidP="003D615C">
      <w:pPr>
        <w:autoSpaceDE w:val="0"/>
        <w:autoSpaceDN w:val="0"/>
        <w:adjustRightInd w:val="0"/>
        <w:spacing w:before="120" w:line="360" w:lineRule="auto"/>
      </w:pPr>
    </w:p>
    <w:p w14:paraId="296D691A" w14:textId="5465BECA" w:rsidR="007F1D9F" w:rsidRDefault="007F1D9F" w:rsidP="003D615C">
      <w:pPr>
        <w:autoSpaceDE w:val="0"/>
        <w:autoSpaceDN w:val="0"/>
        <w:adjustRightInd w:val="0"/>
        <w:spacing w:before="120" w:line="360" w:lineRule="auto"/>
      </w:pPr>
      <w:r>
        <w:t>Initial height of the baseball?  _______________________________</w:t>
      </w:r>
    </w:p>
    <w:p w14:paraId="6565CB68" w14:textId="19EA2BED" w:rsidR="007F1D9F" w:rsidRDefault="007F1D9F" w:rsidP="003D615C">
      <w:pPr>
        <w:autoSpaceDE w:val="0"/>
        <w:autoSpaceDN w:val="0"/>
        <w:adjustRightInd w:val="0"/>
        <w:spacing w:before="120" w:line="360" w:lineRule="auto"/>
      </w:pPr>
      <w:r>
        <w:t>Distance from home plate when baseball is at maximum height?  __________________________</w:t>
      </w:r>
    </w:p>
    <w:p w14:paraId="0D394122" w14:textId="77777777" w:rsidR="007F1D9F" w:rsidRDefault="007F1D9F" w:rsidP="003D615C">
      <w:pPr>
        <w:autoSpaceDE w:val="0"/>
        <w:autoSpaceDN w:val="0"/>
        <w:adjustRightInd w:val="0"/>
        <w:spacing w:before="120" w:line="360" w:lineRule="auto"/>
      </w:pPr>
      <w:r>
        <w:t>Maximum height?  _____________________________</w:t>
      </w:r>
    </w:p>
    <w:p w14:paraId="61241C87" w14:textId="47A3E975" w:rsidR="00705E6D" w:rsidRDefault="007F1D9F" w:rsidP="003D615C">
      <w:pPr>
        <w:autoSpaceDE w:val="0"/>
        <w:autoSpaceDN w:val="0"/>
        <w:adjustRightInd w:val="0"/>
        <w:spacing w:before="120" w:line="360" w:lineRule="auto"/>
        <w:ind w:left="482" w:hanging="482"/>
      </w:pPr>
      <w:r>
        <w:t>Distance from home plate when the ball hits the ground?  _________________________________</w:t>
      </w:r>
    </w:p>
    <w:p w14:paraId="5E7B2C0B" w14:textId="53531A35" w:rsidR="00705E6D" w:rsidRPr="003D615C" w:rsidRDefault="003D615C" w:rsidP="003D615C">
      <w:pPr>
        <w:autoSpaceDE w:val="0"/>
        <w:autoSpaceDN w:val="0"/>
        <w:adjustRightInd w:val="0"/>
        <w:spacing w:before="120" w:line="360" w:lineRule="auto"/>
        <w:ind w:left="482" w:hanging="482"/>
      </w:pPr>
      <w:r>
        <w:t>Height of baseball when distance from home plate is 12 ft?  _______________________________________</w:t>
      </w:r>
    </w:p>
    <w:p w14:paraId="333D3E62" w14:textId="77777777" w:rsidR="003D615C" w:rsidRDefault="003D615C" w:rsidP="00705E6D">
      <w:pPr>
        <w:autoSpaceDE w:val="0"/>
        <w:autoSpaceDN w:val="0"/>
        <w:adjustRightInd w:val="0"/>
        <w:spacing w:before="120"/>
        <w:rPr>
          <w:b/>
          <w:bCs/>
        </w:rPr>
      </w:pPr>
    </w:p>
    <w:p w14:paraId="36559D07" w14:textId="2C421EF3" w:rsidR="00705E6D" w:rsidRDefault="00FF6CA3" w:rsidP="00705E6D">
      <w:pPr>
        <w:autoSpaceDE w:val="0"/>
        <w:autoSpaceDN w:val="0"/>
        <w:adjustRightInd w:val="0"/>
        <w:spacing w:before="120"/>
      </w:pPr>
      <w:r>
        <w:rPr>
          <w:b/>
          <w:bCs/>
        </w:rPr>
        <w:t>6</w:t>
      </w:r>
      <w:r w:rsidR="00705E6D">
        <w:rPr>
          <w:b/>
          <w:bCs/>
        </w:rPr>
        <w:t xml:space="preserve">.  </w:t>
      </w:r>
      <w:r w:rsidR="00705E6D">
        <w:t xml:space="preserve">A lighting fixture manufacturer has daily production costs of </w:t>
      </w:r>
      <w:r w:rsidR="00705E6D">
        <w:rPr>
          <w:i/>
          <w:iCs/>
        </w:rPr>
        <w:t xml:space="preserve">C = </w:t>
      </w:r>
      <w:r w:rsidR="00705E6D">
        <w:t>0.25</w:t>
      </w:r>
      <w:r w:rsidR="00705E6D">
        <w:rPr>
          <w:i/>
          <w:iCs/>
        </w:rPr>
        <w:t>n</w:t>
      </w:r>
      <w:r w:rsidR="00705E6D">
        <w:rPr>
          <w:vertAlign w:val="superscript"/>
        </w:rPr>
        <w:t>2</w:t>
      </w:r>
      <w:r w:rsidR="00705E6D">
        <w:t xml:space="preserve"> – 10</w:t>
      </w:r>
      <w:r w:rsidR="00705E6D">
        <w:rPr>
          <w:i/>
          <w:iCs/>
        </w:rPr>
        <w:t xml:space="preserve">n + </w:t>
      </w:r>
      <w:r w:rsidR="00705E6D">
        <w:t xml:space="preserve">800, where </w:t>
      </w:r>
      <w:r w:rsidR="00705E6D">
        <w:rPr>
          <w:i/>
          <w:iCs/>
        </w:rPr>
        <w:t xml:space="preserve">C </w:t>
      </w:r>
      <w:r w:rsidR="00705E6D">
        <w:t xml:space="preserve">is the total daily cost in dollars and </w:t>
      </w:r>
      <w:r w:rsidR="00705E6D">
        <w:rPr>
          <w:i/>
          <w:iCs/>
        </w:rPr>
        <w:t xml:space="preserve">n </w:t>
      </w:r>
      <w:r w:rsidR="00705E6D">
        <w:t>is the number of light fixtures produced. How many fixtures should be produced to yield a minimum cost?</w:t>
      </w:r>
    </w:p>
    <w:p w14:paraId="0D75F920" w14:textId="77777777" w:rsidR="00705E6D" w:rsidRDefault="00705E6D" w:rsidP="00705E6D"/>
    <w:p w14:paraId="01E30377" w14:textId="77777777" w:rsidR="00705E6D" w:rsidRDefault="00705E6D" w:rsidP="00705E6D"/>
    <w:p w14:paraId="7D08A09A" w14:textId="77777777" w:rsidR="00705E6D" w:rsidRDefault="00705E6D" w:rsidP="00705E6D"/>
    <w:p w14:paraId="4F0632E0" w14:textId="77777777" w:rsidR="00705E6D" w:rsidRDefault="00705E6D" w:rsidP="00705E6D"/>
    <w:p w14:paraId="3BDAA0C1" w14:textId="77777777" w:rsidR="00705E6D" w:rsidRDefault="00705E6D" w:rsidP="00705E6D"/>
    <w:p w14:paraId="4D55DCBC" w14:textId="77777777" w:rsidR="00705E6D" w:rsidRDefault="00705E6D" w:rsidP="00705E6D">
      <w:pPr>
        <w:ind w:left="360"/>
        <w:rPr>
          <w:b/>
        </w:rPr>
      </w:pPr>
    </w:p>
    <w:p w14:paraId="72020338" w14:textId="3D7225D5" w:rsidR="00705E6D" w:rsidRDefault="00FF6CA3" w:rsidP="00705E6D">
      <w:r>
        <w:rPr>
          <w:b/>
        </w:rPr>
        <w:t>7</w:t>
      </w:r>
      <w:r w:rsidR="00705E6D">
        <w:rPr>
          <w:b/>
        </w:rPr>
        <w:t xml:space="preserve">.  </w:t>
      </w:r>
      <w:r w:rsidR="00705E6D">
        <w:t>A model for a company’s revenue is R = -15p</w:t>
      </w:r>
      <w:r w:rsidR="00705E6D">
        <w:rPr>
          <w:vertAlign w:val="superscript"/>
        </w:rPr>
        <w:t>2</w:t>
      </w:r>
      <w:r w:rsidR="00705E6D">
        <w:t xml:space="preserve"> + 300p + 12,000, where p is the price in dollars of the company’s product.  </w:t>
      </w:r>
    </w:p>
    <w:p w14:paraId="6413B1F2" w14:textId="77777777" w:rsidR="005278BB" w:rsidRDefault="005278BB" w:rsidP="00705E6D"/>
    <w:p w14:paraId="629E8F8B" w14:textId="67BA2F70" w:rsidR="005278BB" w:rsidRDefault="005278BB" w:rsidP="005278BB">
      <w:pPr>
        <w:spacing w:line="360" w:lineRule="auto"/>
      </w:pPr>
      <w:r>
        <w:t>Revenue when the price is $0?  _________________________________</w:t>
      </w:r>
    </w:p>
    <w:p w14:paraId="6CBAD8BE" w14:textId="1471277C" w:rsidR="005278BB" w:rsidRDefault="005278BB" w:rsidP="005278BB">
      <w:pPr>
        <w:spacing w:line="360" w:lineRule="auto"/>
      </w:pPr>
      <w:r>
        <w:t>Price that will maximize revenue?  _________________________________</w:t>
      </w:r>
    </w:p>
    <w:p w14:paraId="5719D0EE" w14:textId="4B773A57" w:rsidR="005278BB" w:rsidRDefault="005278BB" w:rsidP="005278BB">
      <w:pPr>
        <w:spacing w:line="360" w:lineRule="auto"/>
      </w:pPr>
      <w:r>
        <w:t>Maximum revenue?  ____________________________________</w:t>
      </w:r>
    </w:p>
    <w:p w14:paraId="3805FD03" w14:textId="58C83B06" w:rsidR="005278BB" w:rsidRDefault="005278BB" w:rsidP="005278BB">
      <w:pPr>
        <w:spacing w:line="360" w:lineRule="auto"/>
      </w:pPr>
      <w:r>
        <w:t>Price when revenue is $0?  ________________________________________</w:t>
      </w:r>
    </w:p>
    <w:p w14:paraId="148D3457" w14:textId="081DBB4F" w:rsidR="005278BB" w:rsidRDefault="005278BB" w:rsidP="005278BB">
      <w:pPr>
        <w:spacing w:line="360" w:lineRule="auto"/>
      </w:pPr>
      <w:r>
        <w:t>Revenue when the price is $7?  ______________________________</w:t>
      </w:r>
    </w:p>
    <w:p w14:paraId="52425CE6" w14:textId="77777777" w:rsidR="00705E6D" w:rsidRDefault="00705E6D" w:rsidP="005278BB">
      <w:pPr>
        <w:spacing w:line="360" w:lineRule="auto"/>
      </w:pPr>
    </w:p>
    <w:p w14:paraId="1F9B7ADA" w14:textId="3D78A02C" w:rsidR="00C15D59" w:rsidRDefault="00FF6CA3" w:rsidP="00705E6D">
      <w:r>
        <w:t>8</w:t>
      </w:r>
      <w:bookmarkStart w:id="0" w:name="_GoBack"/>
      <w:bookmarkEnd w:id="0"/>
      <w:r w:rsidR="005278BB">
        <w:t>.  If a rec</w:t>
      </w:r>
      <w:r w:rsidR="003D615C">
        <w:t>tangle’s length is 6 inches less than its width and the area of the rectangle is 27, what are the dimensions of the rectangle?</w:t>
      </w:r>
    </w:p>
    <w:p w14:paraId="31ED1226" w14:textId="77777777" w:rsidR="003D615C" w:rsidRDefault="003D615C" w:rsidP="00705E6D"/>
    <w:p w14:paraId="568168AD" w14:textId="77777777" w:rsidR="003D615C" w:rsidRDefault="003D615C" w:rsidP="00705E6D"/>
    <w:p w14:paraId="3D999A3A" w14:textId="77777777" w:rsidR="003D615C" w:rsidRDefault="003D615C" w:rsidP="00705E6D"/>
    <w:p w14:paraId="48BE73B1" w14:textId="77777777" w:rsidR="003D615C" w:rsidRDefault="003D615C" w:rsidP="00705E6D"/>
    <w:p w14:paraId="4D693839" w14:textId="77777777" w:rsidR="003D615C" w:rsidRDefault="003D615C" w:rsidP="00705E6D"/>
    <w:p w14:paraId="589EC443" w14:textId="77777777" w:rsidR="003D615C" w:rsidRDefault="003D615C" w:rsidP="00705E6D"/>
    <w:p w14:paraId="3AE9B92C" w14:textId="77777777" w:rsidR="00705E6D" w:rsidRDefault="00705E6D" w:rsidP="00705E6D"/>
    <w:p w14:paraId="3371A853" w14:textId="77777777" w:rsidR="00705E6D" w:rsidRDefault="00705E6D" w:rsidP="00705E6D"/>
    <w:p w14:paraId="2A533BBD" w14:textId="77777777" w:rsidR="00705E6D" w:rsidRDefault="00705E6D" w:rsidP="00705E6D"/>
    <w:p w14:paraId="5627955B" w14:textId="77777777" w:rsidR="00705E6D" w:rsidRDefault="00705E6D" w:rsidP="00705E6D"/>
    <w:p w14:paraId="479999C7" w14:textId="77777777" w:rsidR="00705E6D" w:rsidRPr="00705E6D" w:rsidRDefault="00705E6D" w:rsidP="00705E6D">
      <w:pPr>
        <w:widowControl w:val="0"/>
        <w:autoSpaceDE w:val="0"/>
        <w:autoSpaceDN w:val="0"/>
        <w:adjustRightInd w:val="0"/>
        <w:rPr>
          <w:rFonts w:ascii="Frutiger-Bold" w:hAnsi="Frutiger-Bold" w:cs="Frutiger-Bold"/>
          <w:b/>
          <w:bCs/>
          <w:color w:val="404040"/>
          <w:szCs w:val="21"/>
        </w:rPr>
      </w:pPr>
    </w:p>
    <w:p w14:paraId="6AAD3956" w14:textId="77777777" w:rsidR="00705E6D" w:rsidRDefault="00705E6D"/>
    <w:sectPr w:rsidR="00705E6D" w:rsidSect="00705E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Frutiger-Bold">
    <w:altName w:val="Times New Roman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8460F1"/>
    <w:multiLevelType w:val="hybridMultilevel"/>
    <w:tmpl w:val="1AAED962"/>
    <w:lvl w:ilvl="0" w:tplc="8E8C384C">
      <w:start w:val="1"/>
      <w:numFmt w:val="decimal"/>
      <w:lvlText w:val="%1."/>
      <w:lvlJc w:val="left"/>
      <w:pPr>
        <w:ind w:left="720" w:hanging="360"/>
      </w:pPr>
      <w:rPr>
        <w:rFonts w:ascii="Frutiger-Bold" w:hAnsi="Frutiger-Bold" w:cs="Frutiger-Bold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E6D"/>
    <w:rsid w:val="002709D1"/>
    <w:rsid w:val="00341452"/>
    <w:rsid w:val="003D615C"/>
    <w:rsid w:val="005278BB"/>
    <w:rsid w:val="00705E6D"/>
    <w:rsid w:val="007F1D9F"/>
    <w:rsid w:val="00C15D59"/>
    <w:rsid w:val="00FF6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9270B3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5E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5E6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E6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5E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5E6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5E6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379</Words>
  <Characters>2163</Characters>
  <Application>Microsoft Macintosh Word</Application>
  <DocSecurity>0</DocSecurity>
  <Lines>18</Lines>
  <Paragraphs>5</Paragraphs>
  <ScaleCrop>false</ScaleCrop>
  <Company>LPS</Company>
  <LinksUpToDate>false</LinksUpToDate>
  <CharactersWithSpaces>2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PS LPS</dc:creator>
  <cp:keywords/>
  <dc:description/>
  <cp:lastModifiedBy>LPS LPS</cp:lastModifiedBy>
  <cp:revision>3</cp:revision>
  <cp:lastPrinted>2015-11-04T21:58:00Z</cp:lastPrinted>
  <dcterms:created xsi:type="dcterms:W3CDTF">2015-11-04T18:56:00Z</dcterms:created>
  <dcterms:modified xsi:type="dcterms:W3CDTF">2016-10-19T03:52:00Z</dcterms:modified>
</cp:coreProperties>
</file>